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6746" w:rsidRDefault="006C6746" w:rsidP="006C6746">
      <w:pPr>
        <w:jc w:val="center"/>
        <w:rPr>
          <w:b/>
          <w:sz w:val="28"/>
          <w:szCs w:val="28"/>
        </w:rPr>
      </w:pPr>
      <w:r w:rsidRPr="006C6746">
        <w:rPr>
          <w:b/>
          <w:sz w:val="28"/>
          <w:szCs w:val="28"/>
        </w:rPr>
        <w:t>Колледж многоуровневого профессионального образования Президентской академии</w:t>
      </w:r>
    </w:p>
    <w:p w:rsidR="006C6746" w:rsidRDefault="006C6746" w:rsidP="006C6746">
      <w:pPr>
        <w:jc w:val="center"/>
        <w:rPr>
          <w:b/>
          <w:sz w:val="28"/>
          <w:szCs w:val="28"/>
        </w:rPr>
      </w:pPr>
    </w:p>
    <w:p w:rsidR="006C6746" w:rsidRDefault="006C6746" w:rsidP="006C6746">
      <w:pPr>
        <w:jc w:val="center"/>
        <w:rPr>
          <w:b/>
          <w:sz w:val="28"/>
          <w:szCs w:val="28"/>
        </w:rPr>
      </w:pPr>
    </w:p>
    <w:p w:rsidR="006C6746" w:rsidRDefault="005676AF" w:rsidP="006C674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Лабораторная работа </w:t>
      </w:r>
      <w:r w:rsidR="006C6746" w:rsidRPr="006C6746">
        <w:rPr>
          <w:b/>
          <w:sz w:val="28"/>
          <w:szCs w:val="28"/>
        </w:rPr>
        <w:t xml:space="preserve"> 0</w:t>
      </w:r>
      <w:r w:rsidR="00EA7C81" w:rsidRPr="005676AF">
        <w:rPr>
          <w:b/>
          <w:sz w:val="28"/>
          <w:szCs w:val="28"/>
        </w:rPr>
        <w:t>3</w:t>
      </w:r>
      <w:r w:rsidR="006C6746" w:rsidRPr="006C6746">
        <w:rPr>
          <w:b/>
          <w:sz w:val="28"/>
          <w:szCs w:val="28"/>
        </w:rPr>
        <w:t xml:space="preserve">. </w:t>
      </w:r>
    </w:p>
    <w:p w:rsidR="00684B70" w:rsidRPr="00EA7C81" w:rsidRDefault="00EA7C81" w:rsidP="006C674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яды</w:t>
      </w:r>
    </w:p>
    <w:p w:rsidR="006C6746" w:rsidRDefault="00E820DC" w:rsidP="006C674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4</w:t>
      </w:r>
      <w:r w:rsidR="006C6746">
        <w:rPr>
          <w:b/>
          <w:sz w:val="28"/>
          <w:szCs w:val="28"/>
        </w:rPr>
        <w:t>.</w:t>
      </w:r>
    </w:p>
    <w:p w:rsidR="006C6746" w:rsidRDefault="006C6746" w:rsidP="006C6746">
      <w:pPr>
        <w:rPr>
          <w:b/>
          <w:sz w:val="28"/>
          <w:szCs w:val="28"/>
        </w:rPr>
      </w:pPr>
    </w:p>
    <w:p w:rsidR="006C6746" w:rsidRDefault="006C6746" w:rsidP="006C6746">
      <w:pPr>
        <w:rPr>
          <w:b/>
          <w:sz w:val="28"/>
          <w:szCs w:val="28"/>
        </w:rPr>
      </w:pPr>
    </w:p>
    <w:p w:rsidR="006C6746" w:rsidRDefault="006C6746" w:rsidP="006C6746">
      <w:pPr>
        <w:rPr>
          <w:b/>
          <w:sz w:val="28"/>
          <w:szCs w:val="28"/>
        </w:rPr>
      </w:pPr>
    </w:p>
    <w:p w:rsidR="006C6746" w:rsidRDefault="006C6746" w:rsidP="006C6746">
      <w:pPr>
        <w:rPr>
          <w:b/>
          <w:sz w:val="28"/>
          <w:szCs w:val="28"/>
        </w:rPr>
      </w:pPr>
    </w:p>
    <w:p w:rsidR="006C6746" w:rsidRDefault="006C6746" w:rsidP="006C6746">
      <w:pPr>
        <w:jc w:val="center"/>
        <w:rPr>
          <w:b/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</w:p>
    <w:p w:rsidR="006C6746" w:rsidRDefault="006C6746" w:rsidP="006C6746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Выполнила студентка 2 курса: </w:t>
      </w:r>
    </w:p>
    <w:p w:rsidR="006C6746" w:rsidRDefault="00E820DC" w:rsidP="006C6746">
      <w:pPr>
        <w:jc w:val="right"/>
        <w:rPr>
          <w:sz w:val="28"/>
          <w:szCs w:val="28"/>
        </w:rPr>
      </w:pPr>
      <w:r>
        <w:rPr>
          <w:sz w:val="28"/>
          <w:szCs w:val="28"/>
        </w:rPr>
        <w:t>Мельникова Екатерина</w:t>
      </w:r>
    </w:p>
    <w:p w:rsidR="006C6746" w:rsidRDefault="006C6746" w:rsidP="006C6746">
      <w:pPr>
        <w:jc w:val="right"/>
        <w:rPr>
          <w:sz w:val="28"/>
          <w:szCs w:val="28"/>
        </w:rPr>
      </w:pPr>
      <w:r>
        <w:rPr>
          <w:sz w:val="28"/>
          <w:szCs w:val="28"/>
        </w:rPr>
        <w:t>Преподаватель:</w:t>
      </w:r>
    </w:p>
    <w:p w:rsidR="006C6746" w:rsidRPr="00E35938" w:rsidRDefault="006C6746" w:rsidP="00E35938">
      <w:pPr>
        <w:jc w:val="right"/>
        <w:rPr>
          <w:sz w:val="28"/>
          <w:szCs w:val="28"/>
        </w:rPr>
      </w:pPr>
      <w:proofErr w:type="spellStart"/>
      <w:r>
        <w:rPr>
          <w:sz w:val="28"/>
          <w:szCs w:val="28"/>
        </w:rPr>
        <w:t>Кукшев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айрта</w:t>
      </w:r>
      <w:proofErr w:type="spellEnd"/>
      <w:r>
        <w:rPr>
          <w:sz w:val="28"/>
          <w:szCs w:val="28"/>
        </w:rPr>
        <w:t xml:space="preserve"> Анатольевна </w:t>
      </w:r>
      <w:r>
        <w:br w:type="page"/>
      </w:r>
    </w:p>
    <w:p w:rsidR="007D7172" w:rsidRPr="00E820DC" w:rsidRDefault="006C6746" w:rsidP="00E820DC">
      <w:pPr>
        <w:rPr>
          <w:rFonts w:ascii="Times New Roman" w:eastAsia="Times New Roman" w:hAnsi="Times New Roman" w:cs="Times New Roman"/>
          <w:position w:val="-36"/>
          <w:sz w:val="24"/>
          <w:szCs w:val="24"/>
          <w:lang w:eastAsia="ru-RU"/>
        </w:rPr>
      </w:pPr>
      <w:r w:rsidRPr="00CD2BEB">
        <w:rPr>
          <w:b/>
          <w:sz w:val="24"/>
          <w:szCs w:val="24"/>
        </w:rPr>
        <w:lastRenderedPageBreak/>
        <w:t>Вариант №</w:t>
      </w:r>
      <w:r w:rsidR="00920284">
        <w:rPr>
          <w:b/>
          <w:sz w:val="24"/>
          <w:szCs w:val="24"/>
        </w:rPr>
        <w:t>14</w:t>
      </w:r>
      <w:bookmarkStart w:id="0" w:name="_GoBack"/>
      <w:bookmarkEnd w:id="0"/>
    </w:p>
    <w:p w:rsidR="007D7172" w:rsidRPr="006370E2" w:rsidRDefault="007D7172" w:rsidP="007D7172">
      <w:pPr>
        <w:shd w:val="clear" w:color="auto" w:fill="FFFFFF"/>
        <w:outlineLvl w:val="0"/>
      </w:pPr>
      <w:r w:rsidRPr="006370E2">
        <w:t xml:space="preserve">Вычислить </w:t>
      </w:r>
      <w:r w:rsidRPr="006370E2">
        <w:rPr>
          <w:i/>
          <w:lang w:val="en-US"/>
        </w:rPr>
        <w:t>N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7D7172" w:rsidRPr="006370E2" w:rsidRDefault="007D7172" w:rsidP="007D7172">
      <w:r w:rsidRPr="006370E2">
        <w:rPr>
          <w:position w:val="-36"/>
        </w:rPr>
        <w:object w:dxaOrig="54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pt;height:41.25pt" o:ole="">
            <v:imagedata r:id="rId4" o:title=""/>
          </v:shape>
          <o:OLEObject Type="Embed" ProgID="Equation.DSMT4" ShapeID="_x0000_i1025" DrawAspect="Content" ObjectID="_1744715401" r:id="rId5"/>
        </w:object>
      </w:r>
    </w:p>
    <w:p w:rsidR="00EA7C81" w:rsidRPr="00CD2BEB" w:rsidRDefault="00EA7C81" w:rsidP="006C6746">
      <w:pPr>
        <w:rPr>
          <w:sz w:val="24"/>
          <w:szCs w:val="24"/>
        </w:rPr>
      </w:pPr>
    </w:p>
    <w:p w:rsidR="00E21375" w:rsidRPr="00E820DC" w:rsidRDefault="006C6746" w:rsidP="006C6746">
      <w:pPr>
        <w:rPr>
          <w:lang w:val="en-US"/>
        </w:rPr>
      </w:pPr>
      <w:r>
        <w:t>Программный</w:t>
      </w:r>
      <w:r w:rsidRPr="00E820DC">
        <w:rPr>
          <w:lang w:val="en-US"/>
        </w:rPr>
        <w:t xml:space="preserve"> </w:t>
      </w:r>
      <w:r>
        <w:t>код</w:t>
      </w:r>
      <w:r w:rsidRPr="00E820DC">
        <w:rPr>
          <w:lang w:val="en-US"/>
        </w:rPr>
        <w:t>: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System.Collections.Generic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System.Globalization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System.Linq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System.Text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System.Threading.Tasks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ab3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internal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820DC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]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{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, N = 0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,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x = </w:t>
      </w:r>
      <w:proofErr w:type="spellStart"/>
      <w:proofErr w:type="gram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Double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820DC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E820DC">
        <w:rPr>
          <w:rFonts w:ascii="Cascadia Mono" w:hAnsi="Cascadia Mono" w:cs="Cascadia Mono"/>
          <w:color w:val="A31515"/>
          <w:sz w:val="19"/>
          <w:szCs w:val="19"/>
          <w:lang w:val="en-US"/>
        </w:rPr>
        <w:t>Ogr</w:t>
      </w:r>
      <w:proofErr w:type="spellEnd"/>
      <w:r w:rsidRPr="00E820DC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d = </w:t>
      </w:r>
      <w:proofErr w:type="gram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Int32(</w:t>
      </w:r>
      <w:proofErr w:type="spellStart"/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:rsid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n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a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Factoria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3);</w:t>
      </w:r>
    </w:p>
    <w:p w:rsid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</w:rPr>
        <w:t>// функция для вычисления факториала числа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actorial(</w:t>
      </w:r>
      <w:proofErr w:type="spell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)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 = 1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1; j &lt;= n; j++)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res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= j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E820DC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1;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= d;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++)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N += </w:t>
      </w:r>
      <w:proofErr w:type="spellStart"/>
      <w:proofErr w:type="gram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Convert.ToDouble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-1.5,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+(x +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a,i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))+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x,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Math.Sin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(x)-</w:t>
      </w:r>
      <w:proofErr w:type="spell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)); 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N);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}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Key</w:t>
      </w:r>
      <w:proofErr w:type="spell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  <w:r w:rsidRPr="00E820DC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ожидание</w:t>
      </w:r>
      <w:r w:rsidRPr="00E820DC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Enter</w:t>
      </w:r>
    </w:p>
    <w:p w:rsidR="00E820DC" w:rsidRP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:rsidR="00E820DC" w:rsidRPr="00920284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E820DC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920284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:rsidR="00E820DC" w:rsidRDefault="00E820DC" w:rsidP="00E820D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920284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:rsidR="006C6746" w:rsidRPr="00E820DC" w:rsidRDefault="00E820DC" w:rsidP="00E820DC">
      <w:pPr>
        <w:rPr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sectPr w:rsidR="006C6746" w:rsidRPr="00E820DC" w:rsidSect="000979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466C"/>
    <w:rsid w:val="00006DE8"/>
    <w:rsid w:val="00097945"/>
    <w:rsid w:val="001359DD"/>
    <w:rsid w:val="003019B3"/>
    <w:rsid w:val="00491552"/>
    <w:rsid w:val="005676AF"/>
    <w:rsid w:val="00684B70"/>
    <w:rsid w:val="006C6746"/>
    <w:rsid w:val="007D7172"/>
    <w:rsid w:val="00920284"/>
    <w:rsid w:val="00CD388D"/>
    <w:rsid w:val="00DA3DD1"/>
    <w:rsid w:val="00DB6D26"/>
    <w:rsid w:val="00E35938"/>
    <w:rsid w:val="00E820DC"/>
    <w:rsid w:val="00EA7C81"/>
    <w:rsid w:val="00FE46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C5795E"/>
  <w15:docId w15:val="{FFBF4B4F-90DE-42D3-8549-3BCB329BB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794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05</Words>
  <Characters>117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ANEPA</Company>
  <LinksUpToDate>false</LinksUpToDate>
  <CharactersWithSpaces>1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student</cp:lastModifiedBy>
  <cp:revision>2</cp:revision>
  <dcterms:created xsi:type="dcterms:W3CDTF">2023-05-04T11:24:00Z</dcterms:created>
  <dcterms:modified xsi:type="dcterms:W3CDTF">2023-05-04T11:24:00Z</dcterms:modified>
</cp:coreProperties>
</file>